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14"/>
  </p:handoutMasterIdLst>
  <p:sldIdLst>
    <p:sldId id="421" r:id="rId3"/>
    <p:sldId id="541" r:id="rId4"/>
    <p:sldId id="563" r:id="rId5"/>
    <p:sldId id="565" r:id="rId6"/>
    <p:sldId id="544" r:id="rId8"/>
    <p:sldId id="545" r:id="rId9"/>
    <p:sldId id="546" r:id="rId10"/>
    <p:sldId id="547" r:id="rId11"/>
    <p:sldId id="549" r:id="rId12"/>
    <p:sldId id="564" r:id="rId13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2"/>
    <a:srgbClr val="FEFFFD"/>
    <a:srgbClr val="FFFFFF"/>
    <a:srgbClr val="13C4CF"/>
    <a:srgbClr val="67D7BA"/>
    <a:srgbClr val="B7EADC"/>
    <a:srgbClr val="F7C4D5"/>
    <a:srgbClr val="F2A0C4"/>
    <a:srgbClr val="FF1B5B"/>
    <a:srgbClr val="FF37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805"/>
        <p:guide pos="3121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286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86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9938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96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97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97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97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97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97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97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8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98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8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9856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857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9858" name="组合 48"/>
          <p:cNvGrpSpPr/>
          <p:nvPr/>
        </p:nvGrpSpPr>
        <p:grpSpPr>
          <a:xfrm>
            <a:off x="1930400" y="966788"/>
            <a:ext cx="5208588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9861" name="文本框 39"/>
          <p:cNvSpPr txBox="1"/>
          <p:nvPr/>
        </p:nvSpPr>
        <p:spPr>
          <a:xfrm>
            <a:off x="433388" y="2238375"/>
            <a:ext cx="85026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九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86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框 5"/>
          <p:cNvSpPr txBox="1"/>
          <p:nvPr/>
        </p:nvSpPr>
        <p:spPr>
          <a:xfrm>
            <a:off x="484188" y="514350"/>
            <a:ext cx="775970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9.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植树队要种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300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棵树。甲队单独种，种完需要  </a:t>
            </a:r>
            <a:endParaRPr lang="en-US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 8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天；乙队单独种，种完需要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10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天。现在两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队合种，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5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天能种完吗？</a:t>
            </a:r>
            <a:endParaRPr lang="en-US" altLang="zh-CN" sz="2800" b="1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31768" name="组合 24"/>
          <p:cNvGrpSpPr/>
          <p:nvPr/>
        </p:nvGrpSpPr>
        <p:grpSpPr>
          <a:xfrm>
            <a:off x="4345305" y="3636010"/>
            <a:ext cx="1630363" cy="939800"/>
            <a:chOff x="3282" y="5247"/>
            <a:chExt cx="2567" cy="1480"/>
          </a:xfrm>
        </p:grpSpPr>
        <p:grpSp>
          <p:nvGrpSpPr>
            <p:cNvPr id="38915" name="组合 16"/>
            <p:cNvGrpSpPr/>
            <p:nvPr/>
          </p:nvGrpSpPr>
          <p:grpSpPr>
            <a:xfrm>
              <a:off x="3282" y="5247"/>
              <a:ext cx="1831" cy="1480"/>
              <a:chOff x="1405" y="1914"/>
              <a:chExt cx="1831" cy="1480"/>
            </a:xfrm>
          </p:grpSpPr>
          <p:sp>
            <p:nvSpPr>
              <p:cNvPr id="38916" name="文本框 17"/>
              <p:cNvSpPr txBox="1"/>
              <p:nvPr/>
            </p:nvSpPr>
            <p:spPr>
              <a:xfrm>
                <a:off x="1405" y="1914"/>
                <a:ext cx="125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17" name="文本框 18"/>
              <p:cNvSpPr txBox="1"/>
              <p:nvPr/>
            </p:nvSpPr>
            <p:spPr>
              <a:xfrm>
                <a:off x="1513" y="2572"/>
                <a:ext cx="172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19" name="文本框 18"/>
            <p:cNvSpPr txBox="1"/>
            <p:nvPr/>
          </p:nvSpPr>
          <p:spPr>
            <a:xfrm>
              <a:off x="4131" y="5529"/>
              <a:ext cx="171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＜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5               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686" name="矩形 25"/>
          <p:cNvSpPr/>
          <p:nvPr/>
        </p:nvSpPr>
        <p:spPr>
          <a:xfrm>
            <a:off x="5652770" y="4476433"/>
            <a:ext cx="33528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能种完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08125" y="2340928"/>
            <a:ext cx="2959100" cy="939800"/>
            <a:chOff x="4069" y="3255"/>
            <a:chExt cx="4662" cy="1480"/>
          </a:xfrm>
        </p:grpSpPr>
        <p:sp>
          <p:nvSpPr>
            <p:cNvPr id="38922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8923" name="组合 16"/>
            <p:cNvGrpSpPr/>
            <p:nvPr/>
          </p:nvGrpSpPr>
          <p:grpSpPr>
            <a:xfrm>
              <a:off x="6141" y="3255"/>
              <a:ext cx="988" cy="1480"/>
              <a:chOff x="1513" y="1914"/>
              <a:chExt cx="987" cy="1480"/>
            </a:xfrm>
          </p:grpSpPr>
          <p:sp>
            <p:nvSpPr>
              <p:cNvPr id="38924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5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927" name="组合 16"/>
            <p:cNvGrpSpPr/>
            <p:nvPr/>
          </p:nvGrpSpPr>
          <p:grpSpPr>
            <a:xfrm>
              <a:off x="7337" y="3255"/>
              <a:ext cx="1310" cy="1480"/>
              <a:chOff x="1361" y="1914"/>
              <a:chExt cx="1309" cy="1480"/>
            </a:xfrm>
          </p:grpSpPr>
          <p:sp>
            <p:nvSpPr>
              <p:cNvPr id="38928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9" name="文本框 18"/>
              <p:cNvSpPr txBox="1"/>
              <p:nvPr/>
            </p:nvSpPr>
            <p:spPr>
              <a:xfrm>
                <a:off x="1361" y="2572"/>
                <a:ext cx="13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1531938" y="3101340"/>
            <a:ext cx="1655762" cy="939800"/>
            <a:chOff x="4108" y="4322"/>
            <a:chExt cx="2606" cy="1480"/>
          </a:xfrm>
        </p:grpSpPr>
        <p:grpSp>
          <p:nvGrpSpPr>
            <p:cNvPr id="38932" name="组合 16"/>
            <p:cNvGrpSpPr/>
            <p:nvPr/>
          </p:nvGrpSpPr>
          <p:grpSpPr>
            <a:xfrm>
              <a:off x="5503" y="4322"/>
              <a:ext cx="1210" cy="1480"/>
              <a:chOff x="1371" y="1914"/>
              <a:chExt cx="1209" cy="1480"/>
            </a:xfrm>
          </p:grpSpPr>
          <p:sp>
            <p:nvSpPr>
              <p:cNvPr id="38933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4" name="文本框 18"/>
              <p:cNvSpPr txBox="1"/>
              <p:nvPr/>
            </p:nvSpPr>
            <p:spPr>
              <a:xfrm>
                <a:off x="1371" y="2572"/>
                <a:ext cx="1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36" name="文本框 13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447800" y="3798253"/>
            <a:ext cx="1901825" cy="939800"/>
            <a:chOff x="2280" y="6737"/>
            <a:chExt cx="2996" cy="1480"/>
          </a:xfrm>
        </p:grpSpPr>
        <p:grpSp>
          <p:nvGrpSpPr>
            <p:cNvPr id="38938" name="组合 16"/>
            <p:cNvGrpSpPr/>
            <p:nvPr/>
          </p:nvGrpSpPr>
          <p:grpSpPr>
            <a:xfrm>
              <a:off x="2791" y="6737"/>
              <a:ext cx="1864" cy="1480"/>
              <a:chOff x="1373" y="1914"/>
              <a:chExt cx="1863" cy="1480"/>
            </a:xfrm>
          </p:grpSpPr>
          <p:sp>
            <p:nvSpPr>
              <p:cNvPr id="38939" name="文本框 17"/>
              <p:cNvSpPr txBox="1"/>
              <p:nvPr/>
            </p:nvSpPr>
            <p:spPr>
              <a:xfrm>
                <a:off x="1373" y="1914"/>
                <a:ext cx="125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40" name="文本框 18"/>
              <p:cNvSpPr txBox="1"/>
              <p:nvPr/>
            </p:nvSpPr>
            <p:spPr>
              <a:xfrm>
                <a:off x="1513" y="2572"/>
                <a:ext cx="172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42" name="文本框 15"/>
            <p:cNvSpPr txBox="1"/>
            <p:nvPr/>
          </p:nvSpPr>
          <p:spPr>
            <a:xfrm>
              <a:off x="2280" y="6868"/>
              <a:ext cx="2996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 =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（天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1"/>
          <p:cNvSpPr txBox="1"/>
          <p:nvPr/>
        </p:nvSpPr>
        <p:spPr>
          <a:xfrm>
            <a:off x="320675" y="344488"/>
            <a:ext cx="8405813" cy="1898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某电视机厂去年全年生产电视机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108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万台，其中上 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  半年产量是下半年的   。这个电视机厂去年上半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  年和下半年的产量分别是多少万台？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25602" name="组合 21"/>
          <p:cNvGrpSpPr/>
          <p:nvPr/>
        </p:nvGrpSpPr>
        <p:grpSpPr>
          <a:xfrm>
            <a:off x="3762375" y="720725"/>
            <a:ext cx="465138" cy="1092200"/>
            <a:chOff x="2555" y="591"/>
            <a:chExt cx="734" cy="1716"/>
          </a:xfrm>
        </p:grpSpPr>
        <p:cxnSp>
          <p:nvCxnSpPr>
            <p:cNvPr id="2" name="直接连接符 1"/>
            <p:cNvCxnSpPr/>
            <p:nvPr/>
          </p:nvCxnSpPr>
          <p:spPr>
            <a:xfrm flipV="1">
              <a:off x="2690" y="1572"/>
              <a:ext cx="340" cy="0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04" name="文本框 23"/>
            <p:cNvSpPr txBox="1"/>
            <p:nvPr/>
          </p:nvSpPr>
          <p:spPr>
            <a:xfrm>
              <a:off x="2570" y="1148"/>
              <a:ext cx="719" cy="1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25605" name="文本框 24"/>
            <p:cNvSpPr txBox="1"/>
            <p:nvPr/>
          </p:nvSpPr>
          <p:spPr>
            <a:xfrm>
              <a:off x="2555" y="591"/>
              <a:ext cx="719" cy="1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003800" y="3381375"/>
            <a:ext cx="3644900" cy="939800"/>
            <a:chOff x="7880" y="5325"/>
            <a:chExt cx="5739" cy="1480"/>
          </a:xfrm>
        </p:grpSpPr>
        <p:grpSp>
          <p:nvGrpSpPr>
            <p:cNvPr id="25611" name="组合 16"/>
            <p:cNvGrpSpPr/>
            <p:nvPr/>
          </p:nvGrpSpPr>
          <p:grpSpPr>
            <a:xfrm>
              <a:off x="7880" y="5325"/>
              <a:ext cx="1007" cy="1480"/>
              <a:chOff x="1731" y="1914"/>
              <a:chExt cx="1007" cy="1480"/>
            </a:xfrm>
          </p:grpSpPr>
          <p:sp>
            <p:nvSpPr>
              <p:cNvPr id="25612" name="文本框 17"/>
              <p:cNvSpPr txBox="1"/>
              <p:nvPr/>
            </p:nvSpPr>
            <p:spPr>
              <a:xfrm>
                <a:off x="1756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3" name="文本框 18"/>
              <p:cNvSpPr txBox="1"/>
              <p:nvPr/>
            </p:nvSpPr>
            <p:spPr>
              <a:xfrm>
                <a:off x="1751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1731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615" name="文本框 3"/>
            <p:cNvSpPr txBox="1"/>
            <p:nvPr/>
          </p:nvSpPr>
          <p:spPr>
            <a:xfrm>
              <a:off x="8465" y="5630"/>
              <a:ext cx="515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60 = 4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万台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427038" y="4405313"/>
            <a:ext cx="8193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去年上半年的产量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4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万台，下半年的产量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6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万台。</a:t>
            </a:r>
            <a:endParaRPr lang="zh-CN" altLang="en-US" sz="24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43013" y="2244725"/>
            <a:ext cx="5722937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设去年下半年的产量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万台。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314575" y="2646363"/>
            <a:ext cx="2397125" cy="928687"/>
            <a:chOff x="4724" y="4164"/>
            <a:chExt cx="3776" cy="1462"/>
          </a:xfrm>
        </p:grpSpPr>
        <p:sp>
          <p:nvSpPr>
            <p:cNvPr id="25620" name="文本框 8"/>
            <p:cNvSpPr txBox="1"/>
            <p:nvPr/>
          </p:nvSpPr>
          <p:spPr>
            <a:xfrm>
              <a:off x="5406" y="4164"/>
              <a:ext cx="309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108                    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5621" name="组合 5"/>
            <p:cNvGrpSpPr/>
            <p:nvPr/>
          </p:nvGrpSpPr>
          <p:grpSpPr>
            <a:xfrm>
              <a:off x="4724" y="4243"/>
              <a:ext cx="1142" cy="1382"/>
              <a:chOff x="2618" y="6369"/>
              <a:chExt cx="1144" cy="1383"/>
            </a:xfrm>
          </p:grpSpPr>
          <p:sp>
            <p:nvSpPr>
              <p:cNvPr id="25622" name="文本框 17"/>
              <p:cNvSpPr txBox="1"/>
              <p:nvPr/>
            </p:nvSpPr>
            <p:spPr>
              <a:xfrm>
                <a:off x="2618" y="6369"/>
                <a:ext cx="982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3" name="文本框 18"/>
              <p:cNvSpPr txBox="1"/>
              <p:nvPr/>
            </p:nvSpPr>
            <p:spPr>
              <a:xfrm>
                <a:off x="2774" y="6929"/>
                <a:ext cx="988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2781" y="7031"/>
                <a:ext cx="52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组合 10"/>
          <p:cNvGrpSpPr/>
          <p:nvPr/>
        </p:nvGrpSpPr>
        <p:grpSpPr>
          <a:xfrm>
            <a:off x="2940050" y="3184525"/>
            <a:ext cx="1509713" cy="903288"/>
            <a:chOff x="4631" y="5015"/>
            <a:chExt cx="2377" cy="1422"/>
          </a:xfrm>
        </p:grpSpPr>
        <p:sp>
          <p:nvSpPr>
            <p:cNvPr id="25626" name="文本框 11"/>
            <p:cNvSpPr txBox="1"/>
            <p:nvPr/>
          </p:nvSpPr>
          <p:spPr>
            <a:xfrm>
              <a:off x="5002" y="5284"/>
              <a:ext cx="20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宋体" panose="02010600030101010101" pitchFamily="2" charset="-122"/>
                </a:rPr>
                <a:t>= 108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25627" name="组合 37"/>
            <p:cNvGrpSpPr/>
            <p:nvPr/>
          </p:nvGrpSpPr>
          <p:grpSpPr>
            <a:xfrm>
              <a:off x="4631" y="5015"/>
              <a:ext cx="873" cy="1423"/>
              <a:chOff x="1595" y="1887"/>
              <a:chExt cx="1003" cy="1423"/>
            </a:xfrm>
          </p:grpSpPr>
          <p:sp>
            <p:nvSpPr>
              <p:cNvPr id="25628" name="文本框 38"/>
              <p:cNvSpPr txBox="1"/>
              <p:nvPr/>
            </p:nvSpPr>
            <p:spPr>
              <a:xfrm>
                <a:off x="1595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9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文本框 12"/>
          <p:cNvSpPr txBox="1"/>
          <p:nvPr/>
        </p:nvSpPr>
        <p:spPr>
          <a:xfrm>
            <a:off x="3176588" y="3798888"/>
            <a:ext cx="10969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= 60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02310" y="3939223"/>
            <a:ext cx="80422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上衣的价格是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8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元，裤子的价格是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2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元。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endParaRPr lang="zh-CN" altLang="en-US" sz="26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6725" y="627380"/>
            <a:ext cx="851281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fontAlgn="base">
              <a:lnSpc>
                <a:spcPct val="100000"/>
              </a:lnSpc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</a:t>
            </a:r>
            <a:r>
              <a:rPr lang="zh-CN" altLang="en-US" sz="2800" b="1" strike="noStrike" noProof="1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一套运动服共</a:t>
            </a:r>
            <a:r>
              <a:rPr lang="en-US" altLang="zh-CN" sz="2800" b="1" strike="noStrike" noProof="1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300</a:t>
            </a:r>
            <a:r>
              <a:rPr lang="zh-CN" altLang="en-US" sz="2800" b="1" strike="noStrike" noProof="1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元。其中裤子的价格是上衣的   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26628" name="组合 16"/>
          <p:cNvGrpSpPr/>
          <p:nvPr/>
        </p:nvGrpSpPr>
        <p:grpSpPr>
          <a:xfrm>
            <a:off x="8108950" y="482918"/>
            <a:ext cx="627063" cy="820737"/>
            <a:chOff x="1751" y="2004"/>
            <a:chExt cx="988" cy="1292"/>
          </a:xfrm>
        </p:grpSpPr>
        <p:sp>
          <p:nvSpPr>
            <p:cNvPr id="26629" name="文本框 17"/>
            <p:cNvSpPr txBox="1"/>
            <p:nvPr/>
          </p:nvSpPr>
          <p:spPr>
            <a:xfrm>
              <a:off x="1758" y="2004"/>
              <a:ext cx="981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0" name="文本框 18"/>
            <p:cNvSpPr txBox="1"/>
            <p:nvPr/>
          </p:nvSpPr>
          <p:spPr>
            <a:xfrm>
              <a:off x="1751" y="2572"/>
              <a:ext cx="987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 flipV="1">
              <a:off x="1850" y="2630"/>
              <a:ext cx="326" cy="1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32" name="文本框 2"/>
          <p:cNvSpPr txBox="1"/>
          <p:nvPr/>
        </p:nvSpPr>
        <p:spPr>
          <a:xfrm>
            <a:off x="685800" y="1174750"/>
            <a:ext cx="53752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</a:rPr>
              <a:t>上衣和裤子的价</a:t>
            </a:r>
            <a:r>
              <a:rPr lang="zh-CN" altLang="en-US" sz="2600" b="1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格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</a:rPr>
              <a:t>分别是多少元？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95" y="1779270"/>
            <a:ext cx="3825875" cy="5708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解：设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上衣的价格是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x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元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06538" y="2311400"/>
          <a:ext cx="2017712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889000" imgH="596900" progId="Equation.DSMT4">
                  <p:embed/>
                </p:oleObj>
              </mc:Choice>
              <mc:Fallback>
                <p:oleObj name="" r:id="rId1" imgW="889000" imgH="596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6538" y="2311400"/>
                        <a:ext cx="2017712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867275" y="2381250"/>
            <a:ext cx="3028950" cy="852488"/>
            <a:chOff x="7784" y="4991"/>
            <a:chExt cx="4770" cy="1342"/>
          </a:xfrm>
        </p:grpSpPr>
        <p:sp>
          <p:nvSpPr>
            <p:cNvPr id="26636" name="文本框 12"/>
            <p:cNvSpPr txBox="1"/>
            <p:nvPr/>
          </p:nvSpPr>
          <p:spPr>
            <a:xfrm>
              <a:off x="8058" y="5275"/>
              <a:ext cx="4496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×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80 = 120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元）</a:t>
              </a:r>
              <a:endPara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6637" name="组合 16"/>
            <p:cNvGrpSpPr/>
            <p:nvPr/>
          </p:nvGrpSpPr>
          <p:grpSpPr>
            <a:xfrm>
              <a:off x="7784" y="4991"/>
              <a:ext cx="987" cy="1342"/>
              <a:chOff x="1751" y="2004"/>
              <a:chExt cx="988" cy="1341"/>
            </a:xfrm>
          </p:grpSpPr>
          <p:sp>
            <p:nvSpPr>
              <p:cNvPr id="26638" name="文本框 17"/>
              <p:cNvSpPr txBox="1"/>
              <p:nvPr/>
            </p:nvSpPr>
            <p:spPr>
              <a:xfrm>
                <a:off x="1758" y="2004"/>
                <a:ext cx="981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6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9" name="文本框 18"/>
              <p:cNvSpPr txBox="1"/>
              <p:nvPr/>
            </p:nvSpPr>
            <p:spPr>
              <a:xfrm>
                <a:off x="1751" y="2572"/>
                <a:ext cx="987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6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850" y="2660"/>
                <a:ext cx="326" cy="1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34670" y="285750"/>
            <a:ext cx="7903845" cy="17703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30000"/>
              </a:lnSpc>
              <a:defRPr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和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的航模小组一共有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5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人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其中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航模小组的人数是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的  。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和六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班的航模小组分别有多少人？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90445" y="285466"/>
            <a:ext cx="719138" cy="650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30000"/>
              </a:lnSpc>
              <a:defRPr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81610" y="4418965"/>
            <a:ext cx="9479280" cy="5708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20000"/>
              </a:lnSpc>
              <a:defRPr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六（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）班航模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组有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5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人，六（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）班航模小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有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0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人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773670" y="819150"/>
          <a:ext cx="26733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" imgW="3352800" imgH="9753600" progId="Equation.DSMT4">
                  <p:embed/>
                </p:oleObj>
              </mc:Choice>
              <mc:Fallback>
                <p:oleObj name="Equation" r:id="rId1" imgW="3352800" imgH="97536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3670" y="819150"/>
                        <a:ext cx="26733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3"/>
          <p:cNvSpPr txBox="1"/>
          <p:nvPr/>
        </p:nvSpPr>
        <p:spPr>
          <a:xfrm>
            <a:off x="1370965" y="2115820"/>
            <a:ext cx="5508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设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六（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）班航模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小组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人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           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314768" y="3666808"/>
            <a:ext cx="4936502" cy="884237"/>
            <a:chOff x="663" y="8874"/>
            <a:chExt cx="7773" cy="1394"/>
          </a:xfrm>
        </p:grpSpPr>
        <p:grpSp>
          <p:nvGrpSpPr>
            <p:cNvPr id="25" name="组合 11"/>
            <p:cNvGrpSpPr/>
            <p:nvPr/>
          </p:nvGrpSpPr>
          <p:grpSpPr>
            <a:xfrm>
              <a:off x="4907" y="8874"/>
              <a:ext cx="1003" cy="1394"/>
              <a:chOff x="4840" y="6356"/>
              <a:chExt cx="1003" cy="1394"/>
            </a:xfrm>
          </p:grpSpPr>
          <p:sp>
            <p:nvSpPr>
              <p:cNvPr id="26" name="文本框 38"/>
              <p:cNvSpPr txBox="1"/>
              <p:nvPr/>
            </p:nvSpPr>
            <p:spPr>
              <a:xfrm>
                <a:off x="4840" y="6356"/>
                <a:ext cx="98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7" name="文本框 39"/>
              <p:cNvSpPr txBox="1"/>
              <p:nvPr/>
            </p:nvSpPr>
            <p:spPr>
              <a:xfrm>
                <a:off x="4855" y="6928"/>
                <a:ext cx="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>
              <a:xfrm flipV="1">
                <a:off x="4910" y="7050"/>
                <a:ext cx="39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文本框 7"/>
            <p:cNvSpPr txBox="1"/>
            <p:nvPr/>
          </p:nvSpPr>
          <p:spPr>
            <a:xfrm>
              <a:off x="663" y="9160"/>
              <a:ext cx="7773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六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班：25×     =20（人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3639503" y="3260408"/>
            <a:ext cx="100647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2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902903" y="2504758"/>
            <a:ext cx="1743075" cy="885825"/>
            <a:chOff x="3380" y="5304"/>
            <a:chExt cx="2746" cy="1394"/>
          </a:xfrm>
        </p:grpSpPr>
        <p:sp>
          <p:nvSpPr>
            <p:cNvPr id="32" name="文本框 10"/>
            <p:cNvSpPr txBox="1"/>
            <p:nvPr/>
          </p:nvSpPr>
          <p:spPr>
            <a:xfrm>
              <a:off x="3380" y="5590"/>
              <a:ext cx="27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45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3" name="组合 12"/>
            <p:cNvGrpSpPr/>
            <p:nvPr/>
          </p:nvGrpSpPr>
          <p:grpSpPr>
            <a:xfrm>
              <a:off x="4252" y="5304"/>
              <a:ext cx="1003" cy="1394"/>
              <a:chOff x="4840" y="6356"/>
              <a:chExt cx="1003" cy="1394"/>
            </a:xfrm>
          </p:grpSpPr>
          <p:sp>
            <p:nvSpPr>
              <p:cNvPr id="34" name="文本框 38"/>
              <p:cNvSpPr txBox="1"/>
              <p:nvPr/>
            </p:nvSpPr>
            <p:spPr>
              <a:xfrm>
                <a:off x="4840" y="6356"/>
                <a:ext cx="98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4855" y="6928"/>
                <a:ext cx="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 flipV="1">
                <a:off x="4910" y="7050"/>
                <a:ext cx="39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55600" y="425450"/>
            <a:ext cx="8788400" cy="12112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武汉长江大桥全长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670m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其中引桥的长度是正桥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这座大桥的正桥和引桥的长度分别是多少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33794" name="对象 3"/>
          <p:cNvGraphicFramePr>
            <a:graphicFrameLocks noChangeAspect="1"/>
          </p:cNvGraphicFramePr>
          <p:nvPr/>
        </p:nvGraphicFramePr>
        <p:xfrm>
          <a:off x="1004888" y="981075"/>
          <a:ext cx="596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04800" imgH="393065" progId="Equation.DSMT4">
                  <p:embed/>
                </p:oleObj>
              </mc:Choice>
              <mc:Fallback>
                <p:oleObj name="" r:id="rId1" imgW="304800" imgH="393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4888" y="981075"/>
                        <a:ext cx="59690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984375" y="1692275"/>
            <a:ext cx="5440363" cy="6080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解：设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大桥正桥的长度为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米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89250" y="2255838"/>
          <a:ext cx="2432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04265" imgH="406400" progId="Equation.DSMT4">
                  <p:embed/>
                </p:oleObj>
              </mc:Choice>
              <mc:Fallback>
                <p:oleObj name="" r:id="rId3" imgW="1104265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0" y="2255838"/>
                        <a:ext cx="24320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033838" y="3149600"/>
            <a:ext cx="13430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15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41488" y="3716338"/>
            <a:ext cx="50673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 引桥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67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15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51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（米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7200" y="4235450"/>
            <a:ext cx="8467725" cy="6064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大桥正桥的长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15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米，引桥的长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1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米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17" name="组合 1"/>
          <p:cNvGrpSpPr/>
          <p:nvPr/>
        </p:nvGrpSpPr>
        <p:grpSpPr>
          <a:xfrm>
            <a:off x="260350" y="336550"/>
            <a:ext cx="8845550" cy="1892615"/>
            <a:chOff x="681" y="707"/>
            <a:chExt cx="13932" cy="2980"/>
          </a:xfrm>
        </p:grpSpPr>
        <p:sp>
          <p:nvSpPr>
            <p:cNvPr id="4" name="矩形 1"/>
            <p:cNvSpPr>
              <a:spLocks noChangeArrowheads="1"/>
            </p:cNvSpPr>
            <p:nvPr/>
          </p:nvSpPr>
          <p:spPr bwMode="auto">
            <a:xfrm>
              <a:off x="681" y="707"/>
              <a:ext cx="13932" cy="278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5.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中国二十四节气中的“夏至”是一年中白昼最长、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 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黑夜最短的一天。这一天，北京的黑夜时长是白昼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 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时长的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   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。白昼和黑夜分别是多少小时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  <a:sym typeface="+mn-ea"/>
                </a:rPr>
                <a:t>?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34819" name="对象 4"/>
            <p:cNvGraphicFramePr>
              <a:graphicFrameLocks noChangeAspect="1"/>
            </p:cNvGraphicFramePr>
            <p:nvPr/>
          </p:nvGraphicFramePr>
          <p:xfrm>
            <a:off x="2791" y="2306"/>
            <a:ext cx="533" cy="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91" y="2306"/>
                          <a:ext cx="533" cy="1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984375" y="2108200"/>
            <a:ext cx="465137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设这一天白昼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时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182938" y="2471738"/>
            <a:ext cx="1744662" cy="884237"/>
            <a:chOff x="3380" y="5304"/>
            <a:chExt cx="2746" cy="1394"/>
          </a:xfrm>
        </p:grpSpPr>
        <p:sp>
          <p:nvSpPr>
            <p:cNvPr id="34822" name="文本框 10"/>
            <p:cNvSpPr txBox="1"/>
            <p:nvPr/>
          </p:nvSpPr>
          <p:spPr>
            <a:xfrm>
              <a:off x="3380" y="5590"/>
              <a:ext cx="27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+     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2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sym typeface="宋体" panose="02010600030101010101" pitchFamily="2" charset="-122"/>
                </a:rPr>
                <a:t>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34823" name="组合 12"/>
            <p:cNvGrpSpPr/>
            <p:nvPr/>
          </p:nvGrpSpPr>
          <p:grpSpPr>
            <a:xfrm>
              <a:off x="4235" y="5304"/>
              <a:ext cx="997" cy="1394"/>
              <a:chOff x="4823" y="6356"/>
              <a:chExt cx="997" cy="1394"/>
            </a:xfrm>
          </p:grpSpPr>
          <p:sp>
            <p:nvSpPr>
              <p:cNvPr id="34824" name="文本框 38"/>
              <p:cNvSpPr txBox="1"/>
              <p:nvPr/>
            </p:nvSpPr>
            <p:spPr>
              <a:xfrm>
                <a:off x="4840" y="6356"/>
                <a:ext cx="98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4825" name="文本框 39"/>
              <p:cNvSpPr txBox="1"/>
              <p:nvPr/>
            </p:nvSpPr>
            <p:spPr>
              <a:xfrm>
                <a:off x="4823" y="6928"/>
                <a:ext cx="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4910" y="7050"/>
                <a:ext cx="39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/>
          <p:cNvSpPr txBox="1"/>
          <p:nvPr/>
        </p:nvSpPr>
        <p:spPr>
          <a:xfrm>
            <a:off x="3940175" y="3286125"/>
            <a:ext cx="100647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76425" y="3848100"/>
            <a:ext cx="39319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黑夜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2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宋体" panose="02010600030101010101" pitchFamily="2" charset="-122"/>
              </a:rPr>
              <a:t>（时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14425" y="4400550"/>
            <a:ext cx="69151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这一天白昼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小时，黑夜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小时。</a:t>
            </a:r>
            <a:endParaRPr lang="zh-CN" altLang="en-US" sz="28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Text Box 45"/>
          <p:cNvSpPr txBox="1"/>
          <p:nvPr/>
        </p:nvSpPr>
        <p:spPr>
          <a:xfrm>
            <a:off x="649288" y="423863"/>
            <a:ext cx="7742237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6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挖一条水渠，王伯伯每天能挖整条水渠的     ，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latinLnBrk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李叔叔每天能挖整条水渠的     。两人合作，几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latinLnBrk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天能挖完？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35842" name="对象 5"/>
          <p:cNvGraphicFramePr>
            <a:graphicFrameLocks noChangeAspect="1"/>
          </p:cNvGraphicFramePr>
          <p:nvPr/>
        </p:nvGraphicFramePr>
        <p:xfrm>
          <a:off x="7459663" y="415925"/>
          <a:ext cx="4873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8600" imgH="406400" progId="Equation.DSMT4">
                  <p:embed/>
                </p:oleObj>
              </mc:Choice>
              <mc:Fallback>
                <p:oleObj name="" r:id="rId1" imgW="2286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59663" y="415925"/>
                        <a:ext cx="487362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6"/>
          <p:cNvGraphicFramePr>
            <a:graphicFrameLocks noChangeAspect="1"/>
          </p:cNvGraphicFramePr>
          <p:nvPr/>
        </p:nvGraphicFramePr>
        <p:xfrm>
          <a:off x="5221288" y="966788"/>
          <a:ext cx="4857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28600" imgH="406400" progId="Equation.DSMT4">
                  <p:embed/>
                </p:oleObj>
              </mc:Choice>
              <mc:Fallback>
                <p:oleObj name="" r:id="rId3" imgW="2286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1288" y="966788"/>
                        <a:ext cx="48577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035175" y="4225925"/>
            <a:ext cx="48863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两人合作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天能挖完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pic>
        <p:nvPicPr>
          <p:cNvPr id="35845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7238" y="2562225"/>
            <a:ext cx="9525" cy="19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14725" y="1914525"/>
          <a:ext cx="1927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862965" imgH="406400" progId="Equation.DSMT4">
                  <p:embed/>
                </p:oleObj>
              </mc:Choice>
              <mc:Fallback>
                <p:oleObj name="" r:id="rId6" imgW="862965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4725" y="1914525"/>
                        <a:ext cx="19272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00413" y="2693988"/>
          <a:ext cx="12588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8" imgW="584200" imgH="609600" progId="Equation.DSMT4">
                  <p:embed/>
                </p:oleObj>
              </mc:Choice>
              <mc:Fallback>
                <p:oleObj name="" r:id="rId8" imgW="584200" imgH="609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0413" y="2693988"/>
                        <a:ext cx="1258887" cy="1312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文本框 6"/>
          <p:cNvSpPr txBox="1"/>
          <p:nvPr/>
        </p:nvSpPr>
        <p:spPr>
          <a:xfrm>
            <a:off x="358775" y="444500"/>
            <a:ext cx="8270875" cy="15125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7. 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甲车从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市到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市要行驶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小时，乙车从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   市到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市要行驶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3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小时。两车同时分别从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市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   和</a:t>
            </a:r>
            <a:r>
              <a:rPr lang="en-US" altLang="zh-CN" sz="2800" b="1">
                <a:latin typeface="Times New Roman" panose="02020603050405020304" pitchFamily="2" charset="0"/>
                <a:ea typeface="黑体" panose="0201060906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rPr>
              <a:t>城市出发，相向而行，几小时后相遇？</a:t>
            </a:r>
            <a:endParaRPr lang="zh-CN" altLang="en-US" sz="2800" b="1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55825" y="4395788"/>
            <a:ext cx="38163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.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小时后相遇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584450" y="1958975"/>
            <a:ext cx="2959100" cy="939800"/>
            <a:chOff x="4069" y="3255"/>
            <a:chExt cx="4662" cy="1480"/>
          </a:xfrm>
        </p:grpSpPr>
        <p:sp>
          <p:nvSpPr>
            <p:cNvPr id="36868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6869" name="组合 16"/>
            <p:cNvGrpSpPr/>
            <p:nvPr/>
          </p:nvGrpSpPr>
          <p:grpSpPr>
            <a:xfrm>
              <a:off x="6141" y="3255"/>
              <a:ext cx="987" cy="1480"/>
              <a:chOff x="1513" y="1914"/>
              <a:chExt cx="987" cy="1480"/>
            </a:xfrm>
          </p:grpSpPr>
          <p:sp>
            <p:nvSpPr>
              <p:cNvPr id="36870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1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73" name="组合 16"/>
            <p:cNvGrpSpPr/>
            <p:nvPr/>
          </p:nvGrpSpPr>
          <p:grpSpPr>
            <a:xfrm>
              <a:off x="7490" y="3255"/>
              <a:ext cx="987" cy="1480"/>
              <a:chOff x="1513" y="1914"/>
              <a:chExt cx="987" cy="1480"/>
            </a:xfrm>
          </p:grpSpPr>
          <p:sp>
            <p:nvSpPr>
              <p:cNvPr id="36874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75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2608263" y="2719388"/>
            <a:ext cx="1604962" cy="939800"/>
            <a:chOff x="4108" y="4322"/>
            <a:chExt cx="2526" cy="1480"/>
          </a:xfrm>
        </p:grpSpPr>
        <p:grpSp>
          <p:nvGrpSpPr>
            <p:cNvPr id="36878" name="组合 16"/>
            <p:cNvGrpSpPr/>
            <p:nvPr/>
          </p:nvGrpSpPr>
          <p:grpSpPr>
            <a:xfrm>
              <a:off x="5646" y="4322"/>
              <a:ext cx="987" cy="1480"/>
              <a:chOff x="1513" y="1914"/>
              <a:chExt cx="987" cy="1480"/>
            </a:xfrm>
          </p:grpSpPr>
          <p:sp>
            <p:nvSpPr>
              <p:cNvPr id="36879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0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6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82" name="文本框 2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527300" y="3540125"/>
            <a:ext cx="2080260" cy="6940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= 1.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（时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41300" y="311150"/>
            <a:ext cx="8534400" cy="21583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8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某水库准备打开泄洪口调节水位。只打开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A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口，   </a:t>
            </a:r>
            <a:endParaRPr lang="en-US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  8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小时可以完成任务；只打开 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B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口，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6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小时可以  </a:t>
            </a:r>
            <a:endParaRPr lang="en-US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完成任务。如果两个泄洪口同时打开，几小时   </a:t>
            </a:r>
            <a:endParaRPr lang="en-US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eaLnBrk="1" latin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可以完成任务？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995488" y="2466975"/>
            <a:ext cx="2959100" cy="939800"/>
            <a:chOff x="4069" y="3255"/>
            <a:chExt cx="4662" cy="1480"/>
          </a:xfrm>
        </p:grpSpPr>
        <p:sp>
          <p:nvSpPr>
            <p:cNvPr id="37891" name="文本框 3"/>
            <p:cNvSpPr txBox="1"/>
            <p:nvPr/>
          </p:nvSpPr>
          <p:spPr>
            <a:xfrm>
              <a:off x="4069" y="3333"/>
              <a:ext cx="4662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（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+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7892" name="组合 16"/>
            <p:cNvGrpSpPr/>
            <p:nvPr/>
          </p:nvGrpSpPr>
          <p:grpSpPr>
            <a:xfrm>
              <a:off x="6141" y="3255"/>
              <a:ext cx="987" cy="1480"/>
              <a:chOff x="1513" y="1914"/>
              <a:chExt cx="987" cy="1480"/>
            </a:xfrm>
          </p:grpSpPr>
          <p:sp>
            <p:nvSpPr>
              <p:cNvPr id="37893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4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896" name="组合 16"/>
            <p:cNvGrpSpPr/>
            <p:nvPr/>
          </p:nvGrpSpPr>
          <p:grpSpPr>
            <a:xfrm>
              <a:off x="7490" y="3255"/>
              <a:ext cx="987" cy="1480"/>
              <a:chOff x="1513" y="1914"/>
              <a:chExt cx="987" cy="1480"/>
            </a:xfrm>
          </p:grpSpPr>
          <p:sp>
            <p:nvSpPr>
              <p:cNvPr id="37897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8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6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2019300" y="3227388"/>
            <a:ext cx="1703388" cy="939800"/>
            <a:chOff x="4108" y="4322"/>
            <a:chExt cx="2682" cy="1480"/>
          </a:xfrm>
        </p:grpSpPr>
        <p:grpSp>
          <p:nvGrpSpPr>
            <p:cNvPr id="37901" name="组合 16"/>
            <p:cNvGrpSpPr/>
            <p:nvPr/>
          </p:nvGrpSpPr>
          <p:grpSpPr>
            <a:xfrm>
              <a:off x="5518" y="4322"/>
              <a:ext cx="1272" cy="1480"/>
              <a:chOff x="1385" y="1914"/>
              <a:chExt cx="1272" cy="1480"/>
            </a:xfrm>
          </p:grpSpPr>
          <p:sp>
            <p:nvSpPr>
              <p:cNvPr id="37902" name="文本框 17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03" name="文本框 18"/>
              <p:cNvSpPr txBox="1"/>
              <p:nvPr/>
            </p:nvSpPr>
            <p:spPr>
              <a:xfrm>
                <a:off x="1385" y="2572"/>
                <a:ext cx="127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 2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905" name="文本框 2"/>
            <p:cNvSpPr txBox="1"/>
            <p:nvPr/>
          </p:nvSpPr>
          <p:spPr>
            <a:xfrm>
              <a:off x="4108" y="4426"/>
              <a:ext cx="1590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 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÷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38338" y="3987800"/>
            <a:ext cx="1991090" cy="903923"/>
            <a:chOff x="3980" y="6280"/>
            <a:chExt cx="3136" cy="1423"/>
          </a:xfrm>
        </p:grpSpPr>
        <p:sp>
          <p:nvSpPr>
            <p:cNvPr id="37907" name="文本框 6"/>
            <p:cNvSpPr txBox="1"/>
            <p:nvPr/>
          </p:nvSpPr>
          <p:spPr>
            <a:xfrm>
              <a:off x="3980" y="6375"/>
              <a:ext cx="3136" cy="10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4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=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（时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37908" name="组合 37"/>
            <p:cNvGrpSpPr/>
            <p:nvPr/>
          </p:nvGrpSpPr>
          <p:grpSpPr>
            <a:xfrm>
              <a:off x="4723" y="6280"/>
              <a:ext cx="975" cy="1423"/>
              <a:chOff x="1478" y="1887"/>
              <a:chExt cx="1120" cy="1423"/>
            </a:xfrm>
          </p:grpSpPr>
          <p:sp>
            <p:nvSpPr>
              <p:cNvPr id="37909" name="文本框 38"/>
              <p:cNvSpPr txBox="1"/>
              <p:nvPr/>
            </p:nvSpPr>
            <p:spPr>
              <a:xfrm>
                <a:off x="1478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0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4"/>
          <p:cNvGrpSpPr/>
          <p:nvPr/>
        </p:nvGrpSpPr>
        <p:grpSpPr>
          <a:xfrm>
            <a:off x="4481513" y="3995738"/>
            <a:ext cx="4473575" cy="798512"/>
            <a:chOff x="2179737" y="4310952"/>
            <a:chExt cx="4474511" cy="800535"/>
          </a:xfrm>
        </p:grpSpPr>
        <p:sp>
          <p:nvSpPr>
            <p:cNvPr id="6" name="矩形 3"/>
            <p:cNvSpPr>
              <a:spLocks noChangeArrowheads="1"/>
            </p:cNvSpPr>
            <p:nvPr/>
          </p:nvSpPr>
          <p:spPr bwMode="auto">
            <a:xfrm>
              <a:off x="2179737" y="4449886"/>
              <a:ext cx="4474511" cy="52266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答：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小时可以完成任务</a:t>
              </a: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。</a:t>
              </a:r>
              <a:endPara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37914" name="对象 4"/>
            <p:cNvGraphicFramePr>
              <a:graphicFrameLocks noChangeAspect="1"/>
            </p:cNvGraphicFramePr>
            <p:nvPr/>
          </p:nvGraphicFramePr>
          <p:xfrm>
            <a:off x="2876281" y="4310952"/>
            <a:ext cx="450181" cy="800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228600" imgH="406400" progId="Equation.DSMT4">
                    <p:embed/>
                  </p:oleObj>
                </mc:Choice>
                <mc:Fallback>
                  <p:oleObj name="" r:id="rId1" imgW="228600" imgH="4064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76281" y="4310952"/>
                          <a:ext cx="450181" cy="800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体 tim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5</Words>
  <Application>WPS 演示</Application>
  <PresentationFormat>在屏幕上显示</PresentationFormat>
  <Paragraphs>20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0</vt:i4>
      </vt:variant>
    </vt:vector>
  </HeadingPairs>
  <TitlesOfParts>
    <vt:vector size="33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楷体</vt:lpstr>
      <vt:lpstr>Arial Narrow</vt:lpstr>
      <vt:lpstr>Bell MT</vt:lpstr>
      <vt:lpstr>Arial Unicode MS</vt:lpstr>
      <vt:lpstr>2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10:52Z</dcterms:created>
  <dcterms:modified xsi:type="dcterms:W3CDTF">2022-09-01T15:1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4F67230691EB454BAC2B140CA42B921A</vt:lpwstr>
  </property>
</Properties>
</file>